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29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261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068" autoAdjust="0"/>
  </p:normalViewPr>
  <p:slideViewPr>
    <p:cSldViewPr snapToGrid="0" snapToObjects="1">
      <p:cViewPr>
        <p:scale>
          <a:sx n="75" d="100"/>
          <a:sy n="75" d="100"/>
        </p:scale>
        <p:origin x="-760" y="-1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FD79A5-E02F-314E-A890-40C7F52F2B44}" type="datetimeFigureOut">
              <a:rPr lang="en-US" smtClean="0"/>
              <a:t>11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0C092-C6F6-844D-A9F5-DEB35C9B4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598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48C1E5-2D49-3541-A8F0-4EDF1994C80D}" type="datetimeFigureOut">
              <a:rPr lang="en-US" smtClean="0"/>
              <a:t>11/1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E2C3C-802E-5347-9BB1-167DB8CA6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1421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0DA68-B41E-0340-BDD4-E9406B956DE3}" type="datetime1">
              <a:rPr lang="en-US" smtClean="0"/>
              <a:t>11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867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6D602-5FBD-9F4E-87F3-CC9DB860B930}" type="datetime1">
              <a:rPr lang="en-US" smtClean="0"/>
              <a:t>11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10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D6E71-C4FC-534C-96E0-3976ED569DA3}" type="datetime1">
              <a:rPr lang="en-US" smtClean="0"/>
              <a:t>11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014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289B5-F285-6341-8B87-AC4CA3F71C54}" type="datetime1">
              <a:rPr lang="en-US" smtClean="0"/>
              <a:t>11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872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12A7B-BBF4-7D44-A7BF-D039FB255E8B}" type="datetime1">
              <a:rPr lang="en-US" smtClean="0"/>
              <a:t>11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839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EBEC4-18A9-D942-94BD-CDE09C2867A7}" type="datetime1">
              <a:rPr lang="en-US" smtClean="0"/>
              <a:t>11/1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54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01FB1-AF37-E74F-9BBA-AA2C068A0F50}" type="datetime1">
              <a:rPr lang="en-US" smtClean="0"/>
              <a:t>11/11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072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AB082-C9E7-0E4C-82DC-0F3AF7791125}" type="datetime1">
              <a:rPr lang="en-US" smtClean="0"/>
              <a:t>11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6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E1628-5CD5-E544-BD81-2E349ED80DF4}" type="datetime1">
              <a:rPr lang="en-US" smtClean="0"/>
              <a:t>11/11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0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E2A99-B405-424E-81BC-8C96A17E9D30}" type="datetime1">
              <a:rPr lang="en-US" smtClean="0"/>
              <a:t>11/1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860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16B7C-BBD5-B143-A311-6B875AB71E08}" type="datetime1">
              <a:rPr lang="en-US" smtClean="0"/>
              <a:t>11/1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580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225B42-DAA9-F841-BF09-9E61420482DA}" type="datetime1">
              <a:rPr lang="en-US" smtClean="0"/>
              <a:t>11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F5EE6-E189-894B-8534-AC3B92EF8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43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image" Target="../media/image15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5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image" Target="../media/image5.gi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6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9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image" Target="../media/image9.gi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03844"/>
              </p:ext>
            </p:extLst>
          </p:nvPr>
        </p:nvGraphicFramePr>
        <p:xfrm>
          <a:off x="203941" y="241299"/>
          <a:ext cx="8845412" cy="57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" imgW="4864100" imgH="3187700" progId="Equation.DSMT4">
                  <p:embed/>
                </p:oleObj>
              </mc:Choice>
              <mc:Fallback>
                <p:oleObj name="Equation" r:id="rId3" imgW="4864100" imgH="318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941" y="241299"/>
                        <a:ext cx="8845412" cy="57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9810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89962"/>
              </p:ext>
            </p:extLst>
          </p:nvPr>
        </p:nvGraphicFramePr>
        <p:xfrm>
          <a:off x="250825" y="233363"/>
          <a:ext cx="7429500" cy="648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3" imgW="4711700" imgH="4114800" progId="Equation.DSMT4">
                  <p:embed/>
                </p:oleObj>
              </mc:Choice>
              <mc:Fallback>
                <p:oleObj name="Equation" r:id="rId3" imgW="471170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233363"/>
                        <a:ext cx="7429500" cy="648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maxwellian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968" y="1452034"/>
            <a:ext cx="4316699" cy="33814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81865" y="4833448"/>
            <a:ext cx="2777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v/”</a:t>
            </a:r>
            <a:r>
              <a:rPr lang="en-US" dirty="0" err="1" smtClean="0">
                <a:latin typeface="Times New Roman"/>
                <a:cs typeface="Times New Roman"/>
              </a:rPr>
              <a:t>v</a:t>
            </a:r>
            <a:r>
              <a:rPr lang="en-US" baseline="-25000" dirty="0" err="1" smtClean="0">
                <a:latin typeface="Times New Roman"/>
                <a:cs typeface="Times New Roman"/>
              </a:rPr>
              <a:t>max</a:t>
            </a:r>
            <a:r>
              <a:rPr lang="en-US" dirty="0" smtClean="0">
                <a:latin typeface="Times New Roman"/>
                <a:cs typeface="Times New Roman"/>
              </a:rPr>
              <a:t>”= v/</a:t>
            </a:r>
            <a:r>
              <a:rPr lang="en-US" dirty="0" err="1" smtClean="0">
                <a:latin typeface="Times New Roman"/>
                <a:cs typeface="Times New Roman"/>
              </a:rPr>
              <a:t>v</a:t>
            </a:r>
            <a:r>
              <a:rPr lang="en-US" baseline="-25000" dirty="0" err="1" smtClean="0">
                <a:latin typeface="Times New Roman"/>
                <a:cs typeface="Times New Roman"/>
              </a:rPr>
              <a:t>most</a:t>
            </a:r>
            <a:r>
              <a:rPr lang="en-US" baseline="-25000" dirty="0" smtClean="0">
                <a:latin typeface="Times New Roman"/>
                <a:cs typeface="Times New Roman"/>
              </a:rPr>
              <a:t> probable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42608"/>
              </p:ext>
            </p:extLst>
          </p:nvPr>
        </p:nvGraphicFramePr>
        <p:xfrm>
          <a:off x="2065865" y="498688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6" imgW="508000" imgH="431800" progId="Equation.DSMT4">
                  <p:embed/>
                </p:oleObj>
              </mc:Choice>
              <mc:Fallback>
                <p:oleObj name="Equation" r:id="rId6" imgW="50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5865" y="4986880"/>
                        <a:ext cx="50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71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77374"/>
              </p:ext>
            </p:extLst>
          </p:nvPr>
        </p:nvGraphicFramePr>
        <p:xfrm>
          <a:off x="175682" y="211667"/>
          <a:ext cx="8847471" cy="635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3" imgW="5372100" imgH="3860800" progId="Equation.DSMT4">
                  <p:embed/>
                </p:oleObj>
              </mc:Choice>
              <mc:Fallback>
                <p:oleObj name="Equation" r:id="rId3" imgW="53721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682" y="211667"/>
                        <a:ext cx="8847471" cy="635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501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03603"/>
              </p:ext>
            </p:extLst>
          </p:nvPr>
        </p:nvGraphicFramePr>
        <p:xfrm>
          <a:off x="184149" y="273049"/>
          <a:ext cx="7411153" cy="377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" imgW="4813300" imgH="2451100" progId="Equation.DSMT4">
                  <p:embed/>
                </p:oleObj>
              </mc:Choice>
              <mc:Fallback>
                <p:oleObj name="Equation" r:id="rId3" imgW="4813300" imgH="245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49" y="273049"/>
                        <a:ext cx="7411153" cy="377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678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72190"/>
              </p:ext>
            </p:extLst>
          </p:nvPr>
        </p:nvGraphicFramePr>
        <p:xfrm>
          <a:off x="184149" y="279400"/>
          <a:ext cx="46894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3" imgW="2679700" imgH="1117600" progId="Equation.DSMT4">
                  <p:embed/>
                </p:oleObj>
              </mc:Choice>
              <mc:Fallback>
                <p:oleObj name="Equation" r:id="rId3" imgW="26797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49" y="279400"/>
                        <a:ext cx="4689475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827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46683"/>
              </p:ext>
            </p:extLst>
          </p:nvPr>
        </p:nvGraphicFramePr>
        <p:xfrm>
          <a:off x="211138" y="137179"/>
          <a:ext cx="8932862" cy="656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3" imgW="5651500" imgH="4152900" progId="Equation.DSMT4">
                  <p:embed/>
                </p:oleObj>
              </mc:Choice>
              <mc:Fallback>
                <p:oleObj name="Equation" r:id="rId3" imgW="5651500" imgH="415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38" y="137179"/>
                        <a:ext cx="8932862" cy="6565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arallelogram 3"/>
          <p:cNvSpPr/>
          <p:nvPr/>
        </p:nvSpPr>
        <p:spPr>
          <a:xfrm rot="20820000">
            <a:off x="5644616" y="1541184"/>
            <a:ext cx="716400" cy="919625"/>
          </a:xfrm>
          <a:prstGeom prst="parallelogram">
            <a:avLst>
              <a:gd name="adj" fmla="val 2499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01066" y="2353733"/>
            <a:ext cx="1117601" cy="0"/>
          </a:xfrm>
          <a:prstGeom prst="straightConnector1">
            <a:avLst/>
          </a:prstGeom>
          <a:ln>
            <a:solidFill>
              <a:srgbClr val="C0504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470401" y="1811866"/>
            <a:ext cx="1081136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470401" y="2065867"/>
            <a:ext cx="1081136" cy="6535"/>
          </a:xfrm>
          <a:prstGeom prst="straightConnector1">
            <a:avLst/>
          </a:prstGeom>
          <a:ln>
            <a:solidFill>
              <a:srgbClr val="C0504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1782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36357"/>
              </p:ext>
            </p:extLst>
          </p:nvPr>
        </p:nvGraphicFramePr>
        <p:xfrm>
          <a:off x="121180" y="238125"/>
          <a:ext cx="8853487" cy="611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Equation" r:id="rId3" imgW="5549900" imgH="3835400" progId="Equation.DSMT4">
                  <p:embed/>
                </p:oleObj>
              </mc:Choice>
              <mc:Fallback>
                <p:oleObj name="Equation" r:id="rId3" imgW="5549900" imgH="383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80" y="238125"/>
                        <a:ext cx="8853487" cy="611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34266" y="4453467"/>
            <a:ext cx="3776133" cy="914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436533" y="5367867"/>
            <a:ext cx="304800" cy="2709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ube 8"/>
          <p:cNvSpPr/>
          <p:nvPr/>
        </p:nvSpPr>
        <p:spPr>
          <a:xfrm>
            <a:off x="2370667" y="661924"/>
            <a:ext cx="2641600" cy="1216152"/>
          </a:xfrm>
          <a:prstGeom prst="cub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3226"/>
              </p:ext>
            </p:extLst>
          </p:nvPr>
        </p:nvGraphicFramePr>
        <p:xfrm>
          <a:off x="2891366" y="1945808"/>
          <a:ext cx="1302260" cy="28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5" imgW="685800" imgH="152400" progId="Equation.DSMT4">
                  <p:embed/>
                </p:oleObj>
              </mc:Choice>
              <mc:Fallback>
                <p:oleObj name="Equation" r:id="rId5" imgW="685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1366" y="1945808"/>
                        <a:ext cx="1302260" cy="289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76559"/>
              </p:ext>
            </p:extLst>
          </p:nvPr>
        </p:nvGraphicFramePr>
        <p:xfrm>
          <a:off x="5012267" y="1151467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" name="Equation" r:id="rId7" imgW="660400" imgH="152400" progId="Equation.DSMT4">
                  <p:embed/>
                </p:oleObj>
              </mc:Choice>
              <mc:Fallback>
                <p:oleObj name="Equation" r:id="rId7" imgW="660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2267" y="1151467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be 12"/>
          <p:cNvSpPr/>
          <p:nvPr/>
        </p:nvSpPr>
        <p:spPr>
          <a:xfrm>
            <a:off x="5232400" y="2727790"/>
            <a:ext cx="2641600" cy="1216152"/>
          </a:xfrm>
          <a:prstGeom prst="cub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be 13"/>
          <p:cNvSpPr/>
          <p:nvPr/>
        </p:nvSpPr>
        <p:spPr>
          <a:xfrm>
            <a:off x="6756400" y="2727790"/>
            <a:ext cx="1117599" cy="1216152"/>
          </a:xfrm>
          <a:prstGeom prst="cube">
            <a:avLst/>
          </a:prstGeom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10399" y="3386667"/>
            <a:ext cx="575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/>
              </a:rPr>
              <a:t>dV</a:t>
            </a:r>
            <a:endParaRPr lang="en-US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28358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20705"/>
              </p:ext>
            </p:extLst>
          </p:nvPr>
        </p:nvGraphicFramePr>
        <p:xfrm>
          <a:off x="152400" y="292100"/>
          <a:ext cx="8755063" cy="584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3" imgW="5524500" imgH="3683000" progId="Equation.DSMT4">
                  <p:embed/>
                </p:oleObj>
              </mc:Choice>
              <mc:Fallback>
                <p:oleObj name="Equation" r:id="rId3" imgW="5524500" imgH="368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92100"/>
                        <a:ext cx="8755063" cy="584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7772400" y="2116667"/>
            <a:ext cx="220663" cy="1066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096933" y="2116667"/>
            <a:ext cx="338667" cy="7281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710267" y="2116667"/>
            <a:ext cx="508000" cy="4402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795867" y="3962400"/>
            <a:ext cx="203200" cy="3725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38667" y="3962400"/>
            <a:ext cx="304800" cy="7281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060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58915"/>
              </p:ext>
            </p:extLst>
          </p:nvPr>
        </p:nvGraphicFramePr>
        <p:xfrm>
          <a:off x="277283" y="296334"/>
          <a:ext cx="6496050" cy="325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3" imgW="3644900" imgH="1828800" progId="Equation.DSMT4">
                  <p:embed/>
                </p:oleObj>
              </mc:Choice>
              <mc:Fallback>
                <p:oleObj name="Equation" r:id="rId3" imgW="36449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283" y="296334"/>
                        <a:ext cx="6496050" cy="3259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2000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66427"/>
              </p:ext>
            </p:extLst>
          </p:nvPr>
        </p:nvGraphicFramePr>
        <p:xfrm>
          <a:off x="201613" y="198437"/>
          <a:ext cx="8674100" cy="5845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3" imgW="4711700" imgH="3175000" progId="Equation.DSMT4">
                  <p:embed/>
                </p:oleObj>
              </mc:Choice>
              <mc:Fallback>
                <p:oleObj name="Equation" r:id="rId3" imgW="4711700" imgH="31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198437"/>
                        <a:ext cx="8674100" cy="5845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88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6118"/>
              </p:ext>
            </p:extLst>
          </p:nvPr>
        </p:nvGraphicFramePr>
        <p:xfrm>
          <a:off x="141287" y="207963"/>
          <a:ext cx="8952783" cy="595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3" imgW="5613400" imgH="3733800" progId="Equation.DSMT4">
                  <p:embed/>
                </p:oleObj>
              </mc:Choice>
              <mc:Fallback>
                <p:oleObj name="Equation" r:id="rId3" imgW="5613400" imgH="373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7" y="207963"/>
                        <a:ext cx="8952783" cy="595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9487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35372"/>
              </p:ext>
            </p:extLst>
          </p:nvPr>
        </p:nvGraphicFramePr>
        <p:xfrm>
          <a:off x="170650" y="263036"/>
          <a:ext cx="7524750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4737100" imgH="1612900" progId="Equation.DSMT4">
                  <p:embed/>
                </p:oleObj>
              </mc:Choice>
              <mc:Fallback>
                <p:oleObj name="Equation" r:id="rId3" imgW="47371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650" y="263036"/>
                        <a:ext cx="7524750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maxwellian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372" y="2745467"/>
            <a:ext cx="5458628" cy="3610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871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9011"/>
              </p:ext>
            </p:extLst>
          </p:nvPr>
        </p:nvGraphicFramePr>
        <p:xfrm>
          <a:off x="198967" y="273049"/>
          <a:ext cx="7746600" cy="629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3" imgW="4140200" imgH="3365500" progId="Equation.DSMT4">
                  <p:embed/>
                </p:oleObj>
              </mc:Choice>
              <mc:Fallback>
                <p:oleObj name="Equation" r:id="rId3" imgW="4140200" imgH="336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967" y="273049"/>
                        <a:ext cx="7746600" cy="6297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048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4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21917"/>
              </p:ext>
            </p:extLst>
          </p:nvPr>
        </p:nvGraphicFramePr>
        <p:xfrm>
          <a:off x="204259" y="189441"/>
          <a:ext cx="8814656" cy="599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3" imgW="4673600" imgH="3175000" progId="Equation.DSMT4">
                  <p:embed/>
                </p:oleObj>
              </mc:Choice>
              <mc:Fallback>
                <p:oleObj name="Equation" r:id="rId3" imgW="4673600" imgH="31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59" y="189441"/>
                        <a:ext cx="8814656" cy="599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9651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35320"/>
              </p:ext>
            </p:extLst>
          </p:nvPr>
        </p:nvGraphicFramePr>
        <p:xfrm>
          <a:off x="177195" y="228599"/>
          <a:ext cx="8814405" cy="465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3" imgW="4711700" imgH="2489200" progId="Equation.DSMT4">
                  <p:embed/>
                </p:oleObj>
              </mc:Choice>
              <mc:Fallback>
                <p:oleObj name="Equation" r:id="rId3" imgW="47117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95" y="228599"/>
                        <a:ext cx="8814405" cy="4656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302933" y="31496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02933" y="22352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5" idx="1"/>
          </p:cNvCxnSpPr>
          <p:nvPr/>
        </p:nvCxnSpPr>
        <p:spPr>
          <a:xfrm>
            <a:off x="2436844" y="2369111"/>
            <a:ext cx="323289" cy="323289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427599" y="3302561"/>
            <a:ext cx="323289" cy="323289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427599" y="2457450"/>
            <a:ext cx="26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</a:rPr>
              <a:t>R</a:t>
            </a:r>
            <a:endParaRPr lang="en-US" dirty="0">
              <a:latin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87943" y="3396734"/>
            <a:ext cx="277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</a:rPr>
              <a:t>R</a:t>
            </a:r>
            <a:endParaRPr lang="en-US" dirty="0">
              <a:latin typeface="Times New Roman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416300" y="2692400"/>
            <a:ext cx="0" cy="93345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16997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54064"/>
              </p:ext>
            </p:extLst>
          </p:nvPr>
        </p:nvGraphicFramePr>
        <p:xfrm>
          <a:off x="3357561" y="1100667"/>
          <a:ext cx="40227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name="Equation" r:id="rId3" imgW="2374900" imgH="660400" progId="Equation.DSMT4">
                  <p:embed/>
                </p:oleObj>
              </mc:Choice>
              <mc:Fallback>
                <p:oleObj name="Equation" r:id="rId3" imgW="2374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7561" y="1100667"/>
                        <a:ext cx="4022725" cy="1122362"/>
                      </a:xfrm>
                      <a:prstGeom prst="rect">
                        <a:avLst/>
                      </a:prstGeom>
                      <a:ln>
                        <a:solidFill>
                          <a:srgbClr val="4F62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92965"/>
              </p:ext>
            </p:extLst>
          </p:nvPr>
        </p:nvGraphicFramePr>
        <p:xfrm>
          <a:off x="206712" y="4119032"/>
          <a:ext cx="3747940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0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712" y="4119032"/>
                        <a:ext cx="3747940" cy="679451"/>
                      </a:xfrm>
                      <a:prstGeom prst="rect">
                        <a:avLst/>
                      </a:prstGeom>
                      <a:ln>
                        <a:solidFill>
                          <a:srgbClr val="4F62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2938"/>
              </p:ext>
            </p:extLst>
          </p:nvPr>
        </p:nvGraphicFramePr>
        <p:xfrm>
          <a:off x="3995738" y="2473325"/>
          <a:ext cx="419258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1" name="Equation" r:id="rId7" imgW="2552700" imgH="876300" progId="Equation.DSMT4">
                  <p:embed/>
                </p:oleObj>
              </mc:Choice>
              <mc:Fallback>
                <p:oleObj name="Equation" r:id="rId7" imgW="2552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738" y="2473325"/>
                        <a:ext cx="4192587" cy="1438275"/>
                      </a:xfrm>
                      <a:prstGeom prst="rect">
                        <a:avLst/>
                      </a:prstGeom>
                      <a:ln>
                        <a:solidFill>
                          <a:srgbClr val="4F622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337733" y="897467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166282" y="1811867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7783" y="11557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51882" y="20701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24983" y="2726267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96383" y="1282700"/>
            <a:ext cx="1837267" cy="1909233"/>
          </a:xfrm>
          <a:prstGeom prst="ellipse">
            <a:avLst/>
          </a:prstGeom>
          <a:solidFill>
            <a:srgbClr val="C0504D">
              <a:alpha val="54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3" idx="1"/>
          </p:cNvCxnSpPr>
          <p:nvPr/>
        </p:nvCxnSpPr>
        <p:spPr>
          <a:xfrm flipH="1">
            <a:off x="1839383" y="1661848"/>
            <a:ext cx="1518178" cy="5611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404533" y="2726267"/>
            <a:ext cx="1611843" cy="660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0" idx="4"/>
          </p:cNvCxnSpPr>
          <p:nvPr/>
        </p:nvCxnSpPr>
        <p:spPr>
          <a:xfrm flipV="1">
            <a:off x="1382183" y="3640667"/>
            <a:ext cx="0" cy="4783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92199" y="2297669"/>
            <a:ext cx="491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</a:rPr>
              <a:t>2R</a:t>
            </a:r>
            <a:endParaRPr lang="en-US" dirty="0">
              <a:latin typeface="Times New Roman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1224807" y="2223029"/>
            <a:ext cx="400793" cy="914400"/>
          </a:xfrm>
          <a:prstGeom prst="line">
            <a:avLst/>
          </a:prstGeom>
          <a:ln>
            <a:solidFill>
              <a:srgbClr val="4F6228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20354"/>
              </p:ext>
            </p:extLst>
          </p:nvPr>
        </p:nvGraphicFramePr>
        <p:xfrm>
          <a:off x="152400" y="4959350"/>
          <a:ext cx="84661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2" name="Equation" r:id="rId9" imgW="4864100" imgH="1041400" progId="Equation.DSMT4">
                  <p:embed/>
                </p:oleObj>
              </mc:Choice>
              <mc:Fallback>
                <p:oleObj name="Equation" r:id="rId9" imgW="48641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4959350"/>
                        <a:ext cx="8466138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V="1">
            <a:off x="7145867" y="5571067"/>
            <a:ext cx="677333" cy="2942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2670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79662"/>
              </p:ext>
            </p:extLst>
          </p:nvPr>
        </p:nvGraphicFramePr>
        <p:xfrm>
          <a:off x="328083" y="250825"/>
          <a:ext cx="8605443" cy="626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Equation" r:id="rId3" imgW="4254500" imgH="3098800" progId="Equation.DSMT4">
                  <p:embed/>
                </p:oleObj>
              </mc:Choice>
              <mc:Fallback>
                <p:oleObj name="Equation" r:id="rId3" imgW="4254500" imgH="309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083" y="250825"/>
                        <a:ext cx="8605443" cy="6268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2390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46315"/>
              </p:ext>
            </p:extLst>
          </p:nvPr>
        </p:nvGraphicFramePr>
        <p:xfrm>
          <a:off x="241828" y="0"/>
          <a:ext cx="692695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3" imgW="3683000" imgH="3644900" progId="Equation.DSMT4">
                  <p:embed/>
                </p:oleObj>
              </mc:Choice>
              <mc:Fallback>
                <p:oleObj name="Equation" r:id="rId3" imgW="3683000" imgH="364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828" y="0"/>
                        <a:ext cx="6926951" cy="685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3029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47257"/>
              </p:ext>
            </p:extLst>
          </p:nvPr>
        </p:nvGraphicFramePr>
        <p:xfrm>
          <a:off x="221722" y="127036"/>
          <a:ext cx="7347478" cy="659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3" imgW="4318000" imgH="3873500" progId="Equation.DSMT4">
                  <p:embed/>
                </p:oleObj>
              </mc:Choice>
              <mc:Fallback>
                <p:oleObj name="Equation" r:id="rId3" imgW="4318000" imgH="387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722" y="127036"/>
                        <a:ext cx="7347478" cy="6594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318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09958"/>
              </p:ext>
            </p:extLst>
          </p:nvPr>
        </p:nvGraphicFramePr>
        <p:xfrm>
          <a:off x="98425" y="134938"/>
          <a:ext cx="9045575" cy="658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Equation" r:id="rId3" imgW="5562600" imgH="4051300" progId="Equation.DSMT4">
                  <p:embed/>
                </p:oleObj>
              </mc:Choice>
              <mc:Fallback>
                <p:oleObj name="Equation" r:id="rId3" imgW="5562600" imgH="405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" y="134938"/>
                        <a:ext cx="9045575" cy="658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2092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10395"/>
              </p:ext>
            </p:extLst>
          </p:nvPr>
        </p:nvGraphicFramePr>
        <p:xfrm>
          <a:off x="141817" y="245003"/>
          <a:ext cx="7313613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3" imgW="4051300" imgH="2298700" progId="Equation.DSMT4">
                  <p:embed/>
                </p:oleObj>
              </mc:Choice>
              <mc:Fallback>
                <p:oleObj name="Equation" r:id="rId3" imgW="4051300" imgH="229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817" y="245003"/>
                        <a:ext cx="7313613" cy="414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2718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324515"/>
              </p:ext>
            </p:extLst>
          </p:nvPr>
        </p:nvGraphicFramePr>
        <p:xfrm>
          <a:off x="176213" y="382059"/>
          <a:ext cx="31162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9" name="Equation" r:id="rId3" imgW="1917700" imgH="203200" progId="Equation.DSMT4">
                  <p:embed/>
                </p:oleObj>
              </mc:Choice>
              <mc:Fallback>
                <p:oleObj name="Equation" r:id="rId3" imgW="191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3" y="382059"/>
                        <a:ext cx="311626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20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74387"/>
              </p:ext>
            </p:extLst>
          </p:nvPr>
        </p:nvGraphicFramePr>
        <p:xfrm>
          <a:off x="190500" y="321702"/>
          <a:ext cx="8694738" cy="605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5473700" imgH="3810000" progId="Equation.DSMT4">
                  <p:embed/>
                </p:oleObj>
              </mc:Choice>
              <mc:Fallback>
                <p:oleObj name="Equation" r:id="rId3" imgW="5473700" imgH="38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321702"/>
                        <a:ext cx="8694738" cy="605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maxwellian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0" y="1270000"/>
            <a:ext cx="63500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474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25308"/>
              </p:ext>
            </p:extLst>
          </p:nvPr>
        </p:nvGraphicFramePr>
        <p:xfrm>
          <a:off x="300567" y="372533"/>
          <a:ext cx="8047566" cy="512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8" name="Equation" r:id="rId3" imgW="4546600" imgH="2895600" progId="Equation.DSMT4">
                  <p:embed/>
                </p:oleObj>
              </mc:Choice>
              <mc:Fallback>
                <p:oleObj name="Equation" r:id="rId3" imgW="4546600" imgH="289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67" y="372533"/>
                        <a:ext cx="8047566" cy="512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336800" y="3894667"/>
            <a:ext cx="16933" cy="4741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745067" y="3894667"/>
            <a:ext cx="846666" cy="9821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856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5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08657"/>
              </p:ext>
            </p:extLst>
          </p:nvPr>
        </p:nvGraphicFramePr>
        <p:xfrm>
          <a:off x="195263" y="146050"/>
          <a:ext cx="8605837" cy="654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2" name="Equation" r:id="rId3" imgW="5892800" imgH="4483100" progId="Equation.DSMT4">
                  <p:embed/>
                </p:oleObj>
              </mc:Choice>
              <mc:Fallback>
                <p:oleObj name="Equation" r:id="rId3" imgW="5892800" imgH="448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3" y="146050"/>
                        <a:ext cx="8605837" cy="654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982133" y="3979333"/>
            <a:ext cx="5080000" cy="643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7078133" y="4165600"/>
            <a:ext cx="880534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488267" y="3979333"/>
            <a:ext cx="2861733" cy="20489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11106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72833"/>
              </p:ext>
            </p:extLst>
          </p:nvPr>
        </p:nvGraphicFramePr>
        <p:xfrm>
          <a:off x="139700" y="116946"/>
          <a:ext cx="6888163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3" imgW="4254500" imgH="4102100" progId="Equation.DSMT4">
                  <p:embed/>
                </p:oleObj>
              </mc:Choice>
              <mc:Fallback>
                <p:oleObj name="Equation" r:id="rId3" imgW="4254500" imgH="410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" y="116946"/>
                        <a:ext cx="6888163" cy="664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936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91261"/>
              </p:ext>
            </p:extLst>
          </p:nvPr>
        </p:nvGraphicFramePr>
        <p:xfrm>
          <a:off x="241300" y="407988"/>
          <a:ext cx="8253413" cy="596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6" name="Equation" r:id="rId3" imgW="4495800" imgH="3251200" progId="Equation.DSMT4">
                  <p:embed/>
                </p:oleObj>
              </mc:Choice>
              <mc:Fallback>
                <p:oleObj name="Equation" r:id="rId3" imgW="4495800" imgH="325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407988"/>
                        <a:ext cx="8253413" cy="596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1270001" y="4148668"/>
            <a:ext cx="846666" cy="3386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06400" y="4148668"/>
            <a:ext cx="406400" cy="5757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8191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2857"/>
              </p:ext>
            </p:extLst>
          </p:nvPr>
        </p:nvGraphicFramePr>
        <p:xfrm>
          <a:off x="127531" y="157164"/>
          <a:ext cx="8980014" cy="637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1" name="Equation" r:id="rId3" imgW="5435600" imgH="3860800" progId="Equation.DSMT4">
                  <p:embed/>
                </p:oleObj>
              </mc:Choice>
              <mc:Fallback>
                <p:oleObj name="Equation" r:id="rId3" imgW="54356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531" y="157164"/>
                        <a:ext cx="8980014" cy="637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292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64709"/>
              </p:ext>
            </p:extLst>
          </p:nvPr>
        </p:nvGraphicFramePr>
        <p:xfrm>
          <a:off x="213782" y="196848"/>
          <a:ext cx="6631550" cy="352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3" name="Equation" r:id="rId3" imgW="3365500" imgH="1790700" progId="Equation.DSMT4">
                  <p:embed/>
                </p:oleObj>
              </mc:Choice>
              <mc:Fallback>
                <p:oleObj name="Equation" r:id="rId3" imgW="33655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82" y="196848"/>
                        <a:ext cx="6631550" cy="352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234267" y="3454400"/>
            <a:ext cx="0" cy="13885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34267" y="4842933"/>
            <a:ext cx="20489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234267" y="3911599"/>
            <a:ext cx="1524000" cy="93133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58267" y="3911599"/>
            <a:ext cx="0" cy="931334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914650" y="3399366"/>
            <a:ext cx="389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</a:rPr>
              <a:t>y</a:t>
            </a:r>
            <a:endParaRPr lang="en-US" dirty="0">
              <a:latin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93733" y="4779949"/>
            <a:ext cx="389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</a:rPr>
              <a:t>x</a:t>
            </a:r>
            <a:endParaRPr lang="en-US" dirty="0">
              <a:latin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06800" y="4505867"/>
            <a:ext cx="35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/>
              </a:rPr>
              <a:t>θ</a:t>
            </a:r>
            <a:endParaRPr lang="en-US" dirty="0">
              <a:latin typeface="Times New Roman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61875"/>
              </p:ext>
            </p:extLst>
          </p:nvPr>
        </p:nvGraphicFramePr>
        <p:xfrm>
          <a:off x="3822700" y="3894665"/>
          <a:ext cx="65616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4" name="Equation" r:id="rId5" imgW="393700" imgH="152400" progId="Equation.DSMT4">
                  <p:embed/>
                </p:oleObj>
              </mc:Choice>
              <mc:Fallback>
                <p:oleObj name="Equation" r:id="rId5" imgW="393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2700" y="3894665"/>
                        <a:ext cx="65616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81447"/>
              </p:ext>
            </p:extLst>
          </p:nvPr>
        </p:nvGraphicFramePr>
        <p:xfrm>
          <a:off x="3393015" y="4918563"/>
          <a:ext cx="1216406" cy="110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5" name="Equation" r:id="rId7" imgW="723900" imgH="660400" progId="Equation.DSMT4">
                  <p:embed/>
                </p:oleObj>
              </mc:Choice>
              <mc:Fallback>
                <p:oleObj name="Equation" r:id="rId7" imgW="723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3015" y="4918563"/>
                        <a:ext cx="1216406" cy="1109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2494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74156"/>
              </p:ext>
            </p:extLst>
          </p:nvPr>
        </p:nvGraphicFramePr>
        <p:xfrm>
          <a:off x="228600" y="341312"/>
          <a:ext cx="8710599" cy="587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2" name="Equation" r:id="rId3" imgW="5181600" imgH="3492500" progId="Equation.DSMT4">
                  <p:embed/>
                </p:oleObj>
              </mc:Choice>
              <mc:Fallback>
                <p:oleObj name="Equation" r:id="rId3" imgW="5181600" imgH="349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41312"/>
                        <a:ext cx="8710599" cy="5873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436533" y="2032000"/>
            <a:ext cx="186267" cy="5249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725333" y="2032000"/>
            <a:ext cx="16934" cy="897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217333" y="2032000"/>
            <a:ext cx="0" cy="13038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912533" y="2032000"/>
            <a:ext cx="67734" cy="1676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1572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17093"/>
              </p:ext>
            </p:extLst>
          </p:nvPr>
        </p:nvGraphicFramePr>
        <p:xfrm>
          <a:off x="192087" y="265112"/>
          <a:ext cx="8494713" cy="50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4" name="Equation" r:id="rId3" imgW="4762500" imgH="2819400" progId="Equation.DSMT4">
                  <p:embed/>
                </p:oleObj>
              </mc:Choice>
              <mc:Fallback>
                <p:oleObj name="Equation" r:id="rId3" imgW="4762500" imgH="281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7" y="265112"/>
                        <a:ext cx="8494713" cy="502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1618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88276"/>
              </p:ext>
            </p:extLst>
          </p:nvPr>
        </p:nvGraphicFramePr>
        <p:xfrm>
          <a:off x="186267" y="368300"/>
          <a:ext cx="8780462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5" name="Equation" r:id="rId3" imgW="6134100" imgH="3263900" progId="Equation.DSMT4">
                  <p:embed/>
                </p:oleObj>
              </mc:Choice>
              <mc:Fallback>
                <p:oleObj name="Equation" r:id="rId3" imgW="6134100" imgH="326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267" y="368300"/>
                        <a:ext cx="8780462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60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53721"/>
              </p:ext>
            </p:extLst>
          </p:nvPr>
        </p:nvGraphicFramePr>
        <p:xfrm>
          <a:off x="203200" y="253999"/>
          <a:ext cx="3141784" cy="113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7" name="Equation" r:id="rId3" imgW="1828800" imgH="660400" progId="Equation.DSMT4">
                  <p:embed/>
                </p:oleObj>
              </mc:Choice>
              <mc:Fallback>
                <p:oleObj name="Equation" r:id="rId3" imgW="18288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253999"/>
                        <a:ext cx="3141784" cy="113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423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62789"/>
              </p:ext>
            </p:extLst>
          </p:nvPr>
        </p:nvGraphicFramePr>
        <p:xfrm>
          <a:off x="229486" y="381410"/>
          <a:ext cx="3911350" cy="7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486" y="381410"/>
                        <a:ext cx="3911350" cy="7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759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87894"/>
              </p:ext>
            </p:extLst>
          </p:nvPr>
        </p:nvGraphicFramePr>
        <p:xfrm>
          <a:off x="122237" y="216430"/>
          <a:ext cx="8828861" cy="650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1" name="Equation" r:id="rId3" imgW="5207000" imgH="3835400" progId="Equation.DSMT4">
                  <p:embed/>
                </p:oleObj>
              </mc:Choice>
              <mc:Fallback>
                <p:oleObj name="Equation" r:id="rId3" imgW="5207000" imgH="383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7" y="216430"/>
                        <a:ext cx="8828861" cy="650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92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6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49020"/>
              </p:ext>
            </p:extLst>
          </p:nvPr>
        </p:nvGraphicFramePr>
        <p:xfrm>
          <a:off x="376238" y="260350"/>
          <a:ext cx="6324600" cy="586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3" name="Equation" r:id="rId3" imgW="3492500" imgH="3238500" progId="Equation.DSMT4">
                  <p:embed/>
                </p:oleObj>
              </mc:Choice>
              <mc:Fallback>
                <p:oleObj name="Equation" r:id="rId3" imgW="3492500" imgH="323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8" y="260350"/>
                        <a:ext cx="6324600" cy="586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086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06242"/>
              </p:ext>
            </p:extLst>
          </p:nvPr>
        </p:nvGraphicFramePr>
        <p:xfrm>
          <a:off x="188383" y="220133"/>
          <a:ext cx="3536950" cy="391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9" name="Equation" r:id="rId3" imgW="1993900" imgH="2209800" progId="Equation.DSMT4">
                  <p:embed/>
                </p:oleObj>
              </mc:Choice>
              <mc:Fallback>
                <p:oleObj name="Equation" r:id="rId3" imgW="1993900" imgH="220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83" y="220133"/>
                        <a:ext cx="3536950" cy="391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163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09275"/>
              </p:ext>
            </p:extLst>
          </p:nvPr>
        </p:nvGraphicFramePr>
        <p:xfrm>
          <a:off x="192616" y="251882"/>
          <a:ext cx="3210984" cy="644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2" name="Equation" r:id="rId3" imgW="1714500" imgH="3441700" progId="Equation.DSMT4">
                  <p:embed/>
                </p:oleObj>
              </mc:Choice>
              <mc:Fallback>
                <p:oleObj name="Equation" r:id="rId3" imgW="1714500" imgH="344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16" y="251882"/>
                        <a:ext cx="3210984" cy="6445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442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301870"/>
              </p:ext>
            </p:extLst>
          </p:nvPr>
        </p:nvGraphicFramePr>
        <p:xfrm>
          <a:off x="169334" y="0"/>
          <a:ext cx="8060267" cy="672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6" name="Equation" r:id="rId3" imgW="4597400" imgH="3835400" progId="Equation.DSMT4">
                  <p:embed/>
                </p:oleObj>
              </mc:Choice>
              <mc:Fallback>
                <p:oleObj name="Equation" r:id="rId3" imgW="4597400" imgH="383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34" y="0"/>
                        <a:ext cx="8060267" cy="672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1456267" y="3454400"/>
            <a:ext cx="355600" cy="203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02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56909"/>
              </p:ext>
            </p:extLst>
          </p:nvPr>
        </p:nvGraphicFramePr>
        <p:xfrm>
          <a:off x="222250" y="182563"/>
          <a:ext cx="8151813" cy="655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1" name="Equation" r:id="rId3" imgW="5448300" imgH="4381500" progId="Equation.DSMT4">
                  <p:embed/>
                </p:oleObj>
              </mc:Choice>
              <mc:Fallback>
                <p:oleObj name="Equation" r:id="rId3" imgW="5448300" imgH="438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" y="182563"/>
                        <a:ext cx="8151813" cy="655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325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82969"/>
              </p:ext>
            </p:extLst>
          </p:nvPr>
        </p:nvGraphicFramePr>
        <p:xfrm>
          <a:off x="131763" y="315913"/>
          <a:ext cx="8783637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4" name="Equation" r:id="rId3" imgW="5549900" imgH="1587500" progId="Equation.DSMT4">
                  <p:embed/>
                </p:oleObj>
              </mc:Choice>
              <mc:Fallback>
                <p:oleObj name="Equation" r:id="rId3" imgW="5549900" imgH="158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3" y="315913"/>
                        <a:ext cx="8783637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611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62135"/>
              </p:ext>
            </p:extLst>
          </p:nvPr>
        </p:nvGraphicFramePr>
        <p:xfrm>
          <a:off x="207963" y="68262"/>
          <a:ext cx="8797925" cy="665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6" name="Equation" r:id="rId3" imgW="5105400" imgH="3860800" progId="Equation.DSMT4">
                  <p:embed/>
                </p:oleObj>
              </mc:Choice>
              <mc:Fallback>
                <p:oleObj name="Equation" r:id="rId3" imgW="51054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3" y="68262"/>
                        <a:ext cx="8797925" cy="665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864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38012"/>
              </p:ext>
            </p:extLst>
          </p:nvPr>
        </p:nvGraphicFramePr>
        <p:xfrm>
          <a:off x="246063" y="120650"/>
          <a:ext cx="8685212" cy="653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8" name="Equation" r:id="rId3" imgW="5130800" imgH="3860800" progId="Equation.DSMT4">
                  <p:embed/>
                </p:oleObj>
              </mc:Choice>
              <mc:Fallback>
                <p:oleObj name="Equation" r:id="rId3" imgW="51308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3" y="120650"/>
                        <a:ext cx="8685212" cy="653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982133" y="1083733"/>
            <a:ext cx="355600" cy="5418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590800" y="1083733"/>
            <a:ext cx="423333" cy="5418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3014133" y="3894667"/>
            <a:ext cx="1066800" cy="6265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4408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64004"/>
              </p:ext>
            </p:extLst>
          </p:nvPr>
        </p:nvGraphicFramePr>
        <p:xfrm>
          <a:off x="274108" y="320145"/>
          <a:ext cx="5880100" cy="320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5" name="Equation" r:id="rId3" imgW="3263900" imgH="1778000" progId="Equation.DSMT4">
                  <p:embed/>
                </p:oleObj>
              </mc:Choice>
              <mc:Fallback>
                <p:oleObj name="Equation" r:id="rId3" imgW="3263900" imgH="177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108" y="320145"/>
                        <a:ext cx="5880100" cy="320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101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1944"/>
              </p:ext>
            </p:extLst>
          </p:nvPr>
        </p:nvGraphicFramePr>
        <p:xfrm>
          <a:off x="135466" y="360484"/>
          <a:ext cx="8821738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5245100" imgH="2552700" progId="Equation.DSMT4">
                  <p:embed/>
                </p:oleObj>
              </mc:Choice>
              <mc:Fallback>
                <p:oleObj name="Equation" r:id="rId3" imgW="5245100" imgH="255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66" y="360484"/>
                        <a:ext cx="8821738" cy="429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236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48519"/>
              </p:ext>
            </p:extLst>
          </p:nvPr>
        </p:nvGraphicFramePr>
        <p:xfrm>
          <a:off x="173038" y="77787"/>
          <a:ext cx="5973762" cy="672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8" name="Equation" r:id="rId3" imgW="3429000" imgH="3860800" progId="Equation.DSMT4">
                  <p:embed/>
                </p:oleObj>
              </mc:Choice>
              <mc:Fallback>
                <p:oleObj name="Equation" r:id="rId3" imgW="34290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8" y="77787"/>
                        <a:ext cx="5973762" cy="6725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23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7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06177"/>
              </p:ext>
            </p:extLst>
          </p:nvPr>
        </p:nvGraphicFramePr>
        <p:xfrm>
          <a:off x="275167" y="279400"/>
          <a:ext cx="8675944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1" name="Equation" r:id="rId3" imgW="5003800" imgH="3149600" progId="Equation.DSMT4">
                  <p:embed/>
                </p:oleObj>
              </mc:Choice>
              <mc:Fallback>
                <p:oleObj name="Equation" r:id="rId3" imgW="5003800" imgH="314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167" y="279400"/>
                        <a:ext cx="8675944" cy="546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340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8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1469"/>
              </p:ext>
            </p:extLst>
          </p:nvPr>
        </p:nvGraphicFramePr>
        <p:xfrm>
          <a:off x="253999" y="215900"/>
          <a:ext cx="7818183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5" name="Equation" r:id="rId3" imgW="4673600" imgH="2057400" progId="Equation.DSMT4">
                  <p:embed/>
                </p:oleObj>
              </mc:Choice>
              <mc:Fallback>
                <p:oleObj name="Equation" r:id="rId3" imgW="46736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999" y="215900"/>
                        <a:ext cx="7818183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16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78566"/>
              </p:ext>
            </p:extLst>
          </p:nvPr>
        </p:nvGraphicFramePr>
        <p:xfrm>
          <a:off x="257950" y="160521"/>
          <a:ext cx="8494712" cy="66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3" imgW="5308600" imgH="4127500" progId="Equation.DSMT4">
                  <p:embed/>
                </p:oleObj>
              </mc:Choice>
              <mc:Fallback>
                <p:oleObj name="Equation" r:id="rId3" imgW="5308600" imgH="412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950" y="160521"/>
                        <a:ext cx="8494712" cy="660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continuous-levels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756" y="1367063"/>
            <a:ext cx="2768600" cy="2197100"/>
          </a:xfrm>
          <a:prstGeom prst="rect">
            <a:avLst/>
          </a:prstGeom>
          <a:ln>
            <a:solidFill>
              <a:srgbClr val="4F81BD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96243" y="1987693"/>
            <a:ext cx="755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ang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06849" y="2002221"/>
            <a:ext cx="0" cy="3548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680797" y="2357025"/>
            <a:ext cx="0" cy="18446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362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72264"/>
              </p:ext>
            </p:extLst>
          </p:nvPr>
        </p:nvGraphicFramePr>
        <p:xfrm>
          <a:off x="165100" y="223308"/>
          <a:ext cx="8521700" cy="57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4978400" imgH="3365500" progId="Equation.DSMT4">
                  <p:embed/>
                </p:oleObj>
              </mc:Choice>
              <mc:Fallback>
                <p:oleObj name="Equation" r:id="rId3" imgW="4978400" imgH="336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" y="223308"/>
                        <a:ext cx="8521700" cy="575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477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04066"/>
              </p:ext>
            </p:extLst>
          </p:nvPr>
        </p:nvGraphicFramePr>
        <p:xfrm>
          <a:off x="198438" y="76199"/>
          <a:ext cx="8806459" cy="651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5359400" imgH="3962400" progId="Equation.DSMT4">
                  <p:embed/>
                </p:oleObj>
              </mc:Choice>
              <mc:Fallback>
                <p:oleObj name="Equation" r:id="rId3" imgW="5359400" imgH="396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8" y="76199"/>
                        <a:ext cx="8806459" cy="651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43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5EE6-E189-894B-8534-AC3B92EF8E34}" type="slidenum">
              <a:rPr lang="en-US" smtClean="0"/>
              <a:t>23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69814"/>
              </p:ext>
            </p:extLst>
          </p:nvPr>
        </p:nvGraphicFramePr>
        <p:xfrm>
          <a:off x="118533" y="78300"/>
          <a:ext cx="8568267" cy="67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" imgW="5168900" imgH="4089400" progId="Equation.DSMT4">
                  <p:embed/>
                </p:oleObj>
              </mc:Choice>
              <mc:Fallback>
                <p:oleObj name="Equation" r:id="rId3" imgW="5168900" imgH="408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33" y="78300"/>
                        <a:ext cx="8568267" cy="67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827866" y="3657600"/>
            <a:ext cx="508001" cy="558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572000" y="3979333"/>
            <a:ext cx="1642533" cy="2370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6088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0</TotalTime>
  <Words>70</Words>
  <Application>Microsoft Macintosh PowerPoint</Application>
  <PresentationFormat>On-screen Show (4:3)</PresentationFormat>
  <Paragraphs>61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101</cp:revision>
  <dcterms:created xsi:type="dcterms:W3CDTF">2014-09-28T16:39:26Z</dcterms:created>
  <dcterms:modified xsi:type="dcterms:W3CDTF">2016-11-11T16:13:50Z</dcterms:modified>
</cp:coreProperties>
</file>